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0" r:id="rId5"/>
    <p:sldId id="311" r:id="rId6"/>
    <p:sldId id="312" r:id="rId7"/>
    <p:sldId id="313" r:id="rId8"/>
    <p:sldId id="325" r:id="rId9"/>
    <p:sldId id="316" r:id="rId10"/>
    <p:sldId id="317" r:id="rId11"/>
    <p:sldId id="324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34588" autoAdjust="0"/>
    <p:restoredTop sz="86429" autoAdjust="0"/>
  </p:normalViewPr>
  <p:slideViewPr>
    <p:cSldViewPr snapToGrid="0">
      <p:cViewPr varScale="1">
        <p:scale>
          <a:sx n="71" d="100"/>
          <a:sy n="71" d="100"/>
        </p:scale>
        <p:origin x="-204" y="-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5/01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5/01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5/01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5/01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5/01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5/01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5/01/2022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5/01/2022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5/01/2022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5/01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5/01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5/01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15 et </a:t>
            </a:r>
            <a:r>
              <a:rPr lang="fr-FR" sz="3200" b="1" dirty="0" smtClean="0"/>
              <a:t>35</a:t>
            </a:r>
            <a:endParaRPr lang="fr-FR" sz="3200" b="1" dirty="0" smtClean="0"/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Espace réservé du contenu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>
                <a:normAutofit fontScale="92500" lnSpcReduction="10000"/>
              </a:bodyPr>
              <a:lstStyle/>
              <a:p>
                <a:pPr algn="ctr">
                  <a:buNone/>
                </a:pPr>
                <a:r>
                  <a:rPr lang="fr-FR" sz="6000" dirty="0" smtClean="0">
                    <a:latin typeface="Times New Roman" pitchFamily="18" charset="0"/>
                    <a:cs typeface="Times New Roman" pitchFamily="18" charset="0"/>
                  </a:rPr>
                  <a:t>Sur un plan à l’échell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6000" i="1" dirty="0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fr-FR" sz="6000" b="0" i="1" dirty="0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fr-FR" sz="6000" b="0" i="1" dirty="0" smtClean="0">
                            <a:latin typeface="Cambria Math"/>
                            <a:cs typeface="Times New Roman" pitchFamily="18" charset="0"/>
                          </a:rPr>
                          <m:t>200</m:t>
                        </m:r>
                      </m:den>
                    </m:f>
                  </m:oMath>
                </a14:m>
                <a:r>
                  <a:rPr lang="fr-FR" sz="6000" dirty="0" smtClean="0">
                    <a:latin typeface="Times New Roman" pitchFamily="18" charset="0"/>
                    <a:cs typeface="Times New Roman" pitchFamily="18" charset="0"/>
                  </a:rPr>
                  <a:t>, 1 cm sur le plan représente ………. en réalité. </a:t>
                </a:r>
                <a:endParaRPr lang="fr-FR" sz="8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Espace réservé du conten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476" r="-4508" b="-477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020324981"/>
              </p:ext>
            </p:extLst>
          </p:nvPr>
        </p:nvGraphicFramePr>
        <p:xfrm>
          <a:off x="4853576" y="3135085"/>
          <a:ext cx="2526937" cy="1280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07589"/>
                <a:gridCol w="1319348"/>
              </a:tblGrid>
              <a:tr h="327780"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12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9</a:t>
                      </a:r>
                      <a:endParaRPr lang="fr-FR" sz="3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8</a:t>
                      </a:r>
                      <a:endParaRPr lang="fr-FR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3600" dirty="0" smtClean="0"/>
                        <a:t>6</a:t>
                      </a:r>
                      <a:endParaRPr lang="fr-FR" sz="3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926123" y="2040519"/>
            <a:ext cx="10641540" cy="70134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3600" dirty="0" smtClean="0"/>
              <a:t>Ce tableau est-il un tableau de proportionnalité ? </a:t>
            </a:r>
            <a:endParaRPr lang="fr-FR" sz="3600" dirty="0"/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+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7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28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 21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3)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2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Réduire de 40 % un nombre, c’est le multiplier par … ? </a:t>
            </a:r>
          </a:p>
        </p:txBody>
      </p:sp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</a:t>
            </a:r>
            <a:r>
              <a:rPr lang="fr-FR" dirty="0" smtClean="0"/>
              <a:t>7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808802" y="1963481"/>
            <a:ext cx="5217632" cy="77971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fr-FR" sz="4400" dirty="0" smtClean="0"/>
              <a:t>Calculer</a:t>
            </a:r>
            <a:endParaRPr lang="fr-FR" sz="4400" dirty="0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5003075" y="2926079"/>
          <a:ext cx="3553097" cy="2312333"/>
        </p:xfrm>
        <a:graphic>
          <a:graphicData uri="http://schemas.openxmlformats.org/presentationml/2006/ole">
            <p:oleObj spid="_x0000_s5121" name="Equation" r:id="rId3" imgW="596641" imgH="393529" progId="Equation.DSMT4">
              <p:embed/>
            </p:oleObj>
          </a:graphicData>
        </a:graphic>
      </p:graphicFrame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077912371"/>
      </p:ext>
    </p:extLst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ZoneTexte 2"/>
              <p:cNvSpPr txBox="1"/>
              <p:nvPr/>
            </p:nvSpPr>
            <p:spPr>
              <a:xfrm>
                <a:off x="4781005" y="2991393"/>
                <a:ext cx="2193229" cy="12845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fr-FR" sz="5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FR" sz="5400" b="0" i="1" smtClean="0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fr-FR" sz="5400" b="0" i="1" smtClean="0">
                            <a:latin typeface="Cambria Math"/>
                          </a:rPr>
                          <m:t>35</m:t>
                        </m:r>
                      </m:den>
                    </m:f>
                  </m:oMath>
                </a14:m>
                <a:r>
                  <a:rPr lang="fr-FR" sz="5400" dirty="0" smtClean="0"/>
                  <a:t/>
                </a:r>
                <a14:m>
                  <m:oMath xmlns:m="http://schemas.openxmlformats.org/officeDocument/2006/math">
                    <m:r>
                      <a:rPr lang="fr-FR" sz="5400" i="1" dirty="0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fr-FR" sz="5400" b="0" i="1" dirty="0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fr-FR" sz="5400" b="0" i="1" dirty="0" smtClean="0">
                            <a:latin typeface="Cambria Math"/>
                            <a:ea typeface="Cambria Math"/>
                          </a:rPr>
                          <m:t>25</m:t>
                        </m:r>
                      </m:num>
                      <m:den>
                        <m:r>
                          <a:rPr lang="fr-FR" sz="5400" b="0" i="1" dirty="0" smtClean="0">
                            <a:latin typeface="Cambria Math"/>
                            <a:ea typeface="Cambria Math"/>
                          </a:rPr>
                          <m:t>16</m:t>
                        </m:r>
                      </m:den>
                    </m:f>
                  </m:oMath>
                </a14:m>
                <a:endParaRPr lang="fr-FR" sz="5400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005" y="2991393"/>
                <a:ext cx="2193229" cy="128451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855145" y="1989607"/>
            <a:ext cx="4191575" cy="8189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3600" dirty="0" smtClean="0"/>
              <a:t>Rendre irréductible</a:t>
            </a:r>
            <a:endParaRPr lang="fr-FR" sz="3600" dirty="0"/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815</TotalTime>
  <Words>108</Words>
  <Application>Microsoft Office PowerPoint</Application>
  <PresentationFormat>Personnalisé</PresentationFormat>
  <Paragraphs>35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64</cp:revision>
  <dcterms:created xsi:type="dcterms:W3CDTF">2017-10-13T11:15:43Z</dcterms:created>
  <dcterms:modified xsi:type="dcterms:W3CDTF">2022-01-05T16:47:11Z</dcterms:modified>
</cp:coreProperties>
</file>